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88800</wp:posOffset>
            </wp:positionH>
            <wp:positionV relativeFrom="topMargin">
              <wp:posOffset>11544300</wp:posOffset>
            </wp:positionV>
            <wp:extent cx="368300" cy="254000"/>
            <wp:effectExtent l="0" t="0" r="1270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高考浙江卷化学真题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95pt;width:319pt;" o:ole="t" filled="f" o:preferrelative="t" stroked="f" coordsize="21600,21600">
            <v:path/>
            <v:fill on="f" focussize="0,0"/>
            <v:stroke on="f" joinstyle="miter"/>
            <v:imagedata r:id="rId12" o:title="eqId484a3e100dc9ee76a49c4cdb6665f13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5pt;width:253.8pt;" o:ole="t" filled="f" o:preferrelative="t" stroked="f" coordsize="21600,21600">
            <v:path/>
            <v:fill on="f" focussize="0,0"/>
            <v:stroke on="f" joinstyle="miter"/>
            <v:imagedata r:id="rId14" o:title="eqId49e98c07746b824253bc66758296ddb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。每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材料是人类赖以生存和发展的物质基础，下列材料主要成分属于有机物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石墨烯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不锈钢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石英光导纤维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聚酯纤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化学用语表示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6" o:title="eqId7c0afdbb1b1be2d624217f907abfd63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的球棍模型：</w:t>
      </w:r>
      <w:r>
        <w:rPr>
          <w:color w:val="000000"/>
        </w:rPr>
        <w:drawing>
          <wp:inline distT="0" distB="0" distL="114300" distR="114300">
            <wp:extent cx="876300" cy="247650"/>
            <wp:effectExtent l="0" t="0" r="12700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19" o:title="eqId2803bfe51a41a74f4fa6215f7fa0958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价层电子对互斥模型：</w:t>
      </w:r>
      <w:r>
        <w:rPr>
          <w:color w:val="000000"/>
        </w:rPr>
        <w:drawing>
          <wp:inline distT="0" distB="0" distL="114300" distR="114300">
            <wp:extent cx="666750" cy="533400"/>
            <wp:effectExtent l="0" t="0" r="1905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2" o:title="eqId0f508f7e834c1ce707a183850ee1da6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式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43.75pt;width:31pt;" o:ole="t" filled="f" o:preferrelative="t" stroked="f" coordsize="21600,21600">
            <v:path/>
            <v:fill on="f" focussize="0,0"/>
            <v:stroke on="f" joinstyle="miter"/>
            <v:imagedata r:id="rId24" o:title="eqId9420c463556df3bd4723eadda914eb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05pt;width:98.9pt;" o:ole="t" filled="f" o:preferrelative="t" stroked="f" coordsize="21600,21600">
            <v:path/>
            <v:fill on="f" focussize="0,0"/>
            <v:stroke on="f" joinstyle="miter"/>
            <v:imagedata r:id="rId26" o:title="eqId1ccbff9bdefd9939fc4f4cd35a817eb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名称：</w:t>
      </w:r>
      <w:r>
        <w:rPr>
          <w:rFonts w:ascii="Times New Roman" w:hAnsi="Times New Roman" w:eastAsia="Times New Roman" w:cs="Times New Roman"/>
          <w:color w:val="000000"/>
        </w:rPr>
        <w:t>3−</w:t>
      </w:r>
      <w:r>
        <w:rPr>
          <w:rFonts w:ascii="宋体" w:hAnsi="宋体" w:eastAsia="宋体" w:cs="宋体"/>
          <w:color w:val="000000"/>
        </w:rPr>
        <w:t>甲基戊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氯化铁是一种重要的盐，下列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氯化铁属于弱电解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氯化铁溶液可腐蚀覆铜板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氯化铁可由铁与氯气反应制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氯化铁溶液可制备氢氧化铁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物质的性质决定用途，下列两者对应关系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铝有强还原性，可用于制作门窗框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氧化钙易吸水，可用作干燥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具有还原性，可用作食品抗氧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过氧化钠能与二氧化碳反应生成氧气，可作潜水艇中的供氧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19225"/>
            <wp:effectExtent l="0" t="0" r="19050" b="317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①装置可用于制取并收集氨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②操作可排出盛有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" o:title="eqIde27bd34b38d447163af65055eaa986f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管尖嘴内的气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③操作俯视刻度线定容会导致所配溶液浓度偏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④装置盐桥中阳离子向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" o:title="eqIdcef142235cf026373a4fe04395f21db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迁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化学烫发巧妙利用了头发中蛋白质发生化学反应实现对头发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定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其变化过程示意图如下。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1495425"/>
            <wp:effectExtent l="0" t="0" r="9525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药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具有还原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①→②</w:t>
      </w:r>
      <w:r>
        <w:rPr>
          <w:rFonts w:ascii="宋体" w:hAnsi="宋体" w:eastAsia="宋体" w:cs="宋体"/>
          <w:color w:val="000000"/>
        </w:rPr>
        <w:t>过程若有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65pt;width:51.05pt;" o:ole="t" filled="f" o:preferrelative="t" stroked="f" coordsize="21600,21600">
            <v:path/>
            <v:fill on="f" focussize="0,0"/>
            <v:stroke on="f" joinstyle="miter"/>
            <v:imagedata r:id="rId34" o:title="eqIdf1702e684cb1331ed8d4b2bd53da14d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，则转移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36" o:title="eqId10dc2e80f96ce5f9f31b1ca0d6c758e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②→③</w:t>
      </w:r>
      <w:r>
        <w:rPr>
          <w:rFonts w:ascii="宋体" w:hAnsi="宋体" w:eastAsia="宋体" w:cs="宋体"/>
          <w:color w:val="000000"/>
        </w:rPr>
        <w:t>过程若药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" o:title="eqIdde35fc0240c4bae100a822e77e3262a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还原产物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0" o:title="eqId7fa4e407156124daed6d1d94dbb26e2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学烫发通过改变头发中某些蛋白质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" o:title="eqIddc224b85d5963981ac7cd6e1c10256b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位置来实现头发的定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为阿伏加德罗常数的值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.4g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Cambria Math" w:hAnsi="Cambria Math" w:eastAsia="Cambria Math" w:cs="Cambria Math"/>
          <w:color w:val="000000"/>
        </w:rPr>
        <w:t>σ</w:t>
      </w:r>
      <w:r>
        <w:rPr>
          <w:rFonts w:ascii="宋体" w:hAnsi="宋体" w:eastAsia="宋体" w:cs="宋体"/>
          <w:color w:val="000000"/>
        </w:rPr>
        <w:t>键数目最多为</w:t>
      </w:r>
      <w:r>
        <w:rPr>
          <w:rFonts w:ascii="Times New Roman" w:hAnsi="Times New Roman" w:eastAsia="Times New Roman" w:cs="Times New Roman"/>
          <w:color w:val="000000"/>
        </w:rPr>
        <w:t>0.7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7g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含有氧原子数为</w:t>
      </w:r>
      <w:r>
        <w:rPr>
          <w:rFonts w:ascii="Times New Roman" w:hAnsi="Times New Roman" w:eastAsia="Times New Roman" w:cs="Times New Roman"/>
          <w:color w:val="000000"/>
        </w:rPr>
        <w:t>0.2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1L0.1mol/L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 w:eastAsia="宋体" w:cs="宋体"/>
          <w:color w:val="000000"/>
        </w:rPr>
        <w:t>溶液通氨气至中性，铵根离子数为</w:t>
      </w:r>
      <w:r>
        <w:rPr>
          <w:rFonts w:ascii="Times New Roman" w:hAnsi="Times New Roman" w:eastAsia="Times New Roman" w:cs="Times New Roman"/>
          <w:color w:val="000000"/>
        </w:rPr>
        <w:t>0.1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标准状况下，</w:t>
      </w:r>
      <w:r>
        <w:rPr>
          <w:rFonts w:ascii="Times New Roman" w:hAnsi="Times New Roman" w:eastAsia="Times New Roman" w:cs="Times New Roman"/>
          <w:color w:val="000000"/>
        </w:rPr>
        <w:t>11.2L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通入水中，溶液中氯离子数为</w:t>
      </w:r>
      <w:r>
        <w:rPr>
          <w:rFonts w:ascii="Times New Roman" w:hAnsi="Times New Roman" w:eastAsia="Times New Roman" w:cs="Times New Roman"/>
          <w:color w:val="000000"/>
        </w:rPr>
        <w:t>0.5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通过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可测定青蒿素晶体的结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利用盐析的方法可将蛋白质从溶液中分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苯酚与甲醛通过加聚反应得到酚醛树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可用新制氢氧化铜悬浊液鉴别苯、乙醛和醋酸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反应的离子方程式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碘化亚铁溶液与等物质的量的氯气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15pt;width:163.15pt;" o:ole="t" filled="f" o:preferrelative="t" stroked="f" coordsize="21600,21600">
            <v:path/>
            <v:fill on="f" focussize="0,0"/>
            <v:stroke on="f" joinstyle="miter"/>
            <v:imagedata r:id="rId44" o:title="eqId9e3ed1d02d6a0f10ec7b7755fe4f81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向次氯酸钙溶液通入足量二氧化碳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46" o:title="eqId67dd576ee83b8af4e04767c8613db1d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铜与稀硝酸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pt;width:198.35pt;" o:ole="t" filled="f" o:preferrelative="t" stroked="f" coordsize="21600,21600">
            <v:path/>
            <v:fill on="f" focussize="0,0"/>
            <v:stroke on="f" joinstyle="miter"/>
            <v:imagedata r:id="rId48" o:title="eqId1b8f4aa246700d5d3faa90307fcdf7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向硫化钠溶液通入足量二氧化硫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15pt;width:157.2pt;" o:ole="t" filled="f" o:preferrelative="t" stroked="f" coordsize="21600,21600">
            <v:path/>
            <v:fill on="f" focussize="0,0"/>
            <v:stroke on="f" joinstyle="miter"/>
            <v:imagedata r:id="rId50" o:title="eqIdcc572dd1dfe73557bf651ed160bfa28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丙烯可发生如下转化，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38475" cy="847725"/>
            <wp:effectExtent l="0" t="0" r="9525" b="158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丙烯分子中最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原子共平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75pt;width:77pt;" o:ole="t" filled="f" o:preferrelative="t" stroked="f" coordsize="21600,21600">
            <v:path/>
            <v:fill on="f" focussize="0,0"/>
            <v:stroke on="f" joinstyle="miter"/>
            <v:imagedata r:id="rId53" o:title="eqId3ed3754dc3f0308e955497e1c011fba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醇溶液共热可生成丙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聚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链节为</w:t>
      </w:r>
      <w:r>
        <w:rPr>
          <w:color w:val="000000"/>
        </w:rPr>
        <w:drawing>
          <wp:inline distT="0" distB="0" distL="114300" distR="114300">
            <wp:extent cx="1009650" cy="514350"/>
            <wp:effectExtent l="0" t="0" r="6350" b="190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四种短周期主族元素，原子序数依次增大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位于同一周期，且只有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Y</w:t>
      </w:r>
      <w:r>
        <w:rPr>
          <w:rFonts w:ascii="宋体" w:hAnsi="宋体" w:eastAsia="宋体" w:cs="宋体"/>
          <w:color w:val="000000"/>
        </w:rPr>
        <w:t>元素相邻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基态原子核外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未成对电子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原子在同周期中原子半径最大。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090583" name="图片 44709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0583" name="图片 44709058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57" o:title="eqId22be04151f39e142353c0aa6ca50b24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负性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60pt;" o:ole="t" filled="f" o:preferrelative="t" stroked="f" coordsize="21600,21600">
            <v:path/>
            <v:fill on="f" focussize="0,0"/>
            <v:stroke on="f" joinstyle="miter"/>
            <v:imagedata r:id="rId59" o:title="eqId647009c639750a345b2508c8e83a376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原子形成稀有气体电子构型的简单离子的半径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15pt;width:29.15pt;" o:ole="t" filled="f" o:preferrelative="t" stroked="f" coordsize="21600,21600">
            <v:path/>
            <v:fill on="f" focussize="0,0"/>
            <v:stroke on="f" joinstyle="miter"/>
            <v:imagedata r:id="rId61" o:title="eqIdadf54650f91571878600d79ea71cc09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2pt;width:32.05pt;" o:ole="t" filled="f" o:preferrelative="t" stroked="f" coordsize="21600,21600">
            <v:path/>
            <v:fill on="f" focussize="0,0"/>
            <v:stroke on="f" joinstyle="miter"/>
            <v:imagedata r:id="rId63" o:title="eqId476b602a54dca6369813d4b7bb8908f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反应生成产物之一是非极性分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苯甲酸是一种常用的食品防腐剂。某实验小组设计粗苯甲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有少量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和泥沙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提纯方案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.85pt;width:432pt;" o:ole="t" filled="f" o:preferrelative="t" stroked="f" coordsize="21600,21600">
            <v:path/>
            <v:fill on="f" focussize="0,0"/>
            <v:stroke on="f" joinstyle="miter"/>
            <v:imagedata r:id="rId65" o:title="eqIdd412d7a8f95f28392d0dcd9065013e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依据苯甲酸的溶解度估算加水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趁热过滤的目的是除去泥沙和</w:t>
      </w:r>
      <w:r>
        <w:rPr>
          <w:rFonts w:ascii="Times New Roman" w:hAnsi="Times New Roman" w:eastAsia="Times New Roman" w:cs="Times New Roman"/>
          <w:color w:val="000000"/>
        </w:rPr>
        <w:t>NaCl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缓慢冷却结晶可减少杂质被包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V</w:t>
      </w:r>
      <w:r>
        <w:rPr>
          <w:rFonts w:ascii="宋体" w:hAnsi="宋体" w:eastAsia="宋体" w:cs="宋体"/>
          <w:color w:val="000000"/>
        </w:rPr>
        <w:t>可用冷水洗涤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氯碱工业能耗大，通过如图改进的设计可大幅度降低能耗，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7000" cy="1695450"/>
            <wp:effectExtent l="0" t="0" r="0" b="635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接电源正极，发生氧化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电极反应式为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9pt;width:121.9pt;" o:ole="t" filled="f" o:preferrelative="t" stroked="f" coordsize="21600,21600">
            <v:path/>
            <v:fill on="f" focussize="0,0"/>
            <v:stroke on="f" joinstyle="miter"/>
            <v:imagedata r:id="rId68" o:title="eqIdf22aa9bf89ecfd54a18a53c76c36f10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应选用阳离子交换膜，在右室获得浓度较高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0" o:title="eqIdce93086f0133444d40743d654cba1c5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改进设计中通过提高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上反应物的氧化性来降低电解电压，减少能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一定条件下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2" o:title="eqId927344adc4c5b88b3ade49db348ee96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苯基丙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75pt;width:73.35pt;" o:ole="t" filled="f" o:preferrelative="t" stroked="f" coordsize="21600,21600">
            <v:path/>
            <v:fill on="f" focussize="0,0"/>
            <v:stroke on="f" joinstyle="miter"/>
            <v:imagedata r:id="rId74" o:title="eqId50fb0563ca28d13f59e988875f529ef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6" o:title="eqId387d2029bc8e5f0ceb454be937a07e3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催化加成，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61465"/>
            <wp:effectExtent l="0" t="0" r="19050" b="1333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6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过程中该炔烃及反应产物的占比随时间的变化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：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为放热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应焓变：反应</w:t>
      </w:r>
      <w:r>
        <w:rPr>
          <w:rFonts w:ascii="Times New Roman" w:hAnsi="Times New Roman" w:eastAsia="Times New Roman" w:cs="Times New Roman"/>
          <w:color w:val="000000"/>
        </w:rPr>
        <w:t>I&gt;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Ⅱ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活化能：反应</w:t>
      </w:r>
      <w:r>
        <w:rPr>
          <w:rFonts w:ascii="Times New Roman" w:hAnsi="Times New Roman" w:eastAsia="Times New Roman" w:cs="Times New Roman"/>
          <w:color w:val="000000"/>
        </w:rPr>
        <w:t>I&lt;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Ⅱ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增加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6" o:title="eqId387d2029bc8e5f0ceb454be937a07e3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可增加平衡时产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产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比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选择相对较短的反应时间，及时分离可获得高产率的产物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草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0" o:title="eqId0c43d8725c703cd0da3353a6e624ce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二元弱酸。某小组做如下两组实验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：往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82" o:title="eqId13219d4527723bca9a489a18c37691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9pt;width:52pt;" o:ole="t" filled="f" o:preferrelative="t" stroked="f" coordsize="21600,21600">
            <v:path/>
            <v:fill on="f" focussize="0,0"/>
            <v:stroke on="f" joinstyle="miter"/>
            <v:imagedata r:id="rId84" o:title="eqId1c741bb71bb82f7a22ea98bfd253cac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滴加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86" o:title="eqIdf166ca54f0ef0ba2c15eb81f2706c6d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：往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88" o:title="eqIdfbcdba72cce37a46eb9b94120e039c0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滴加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90" o:title="eqIdb49993a094ff1a34cf7bf21e6b363d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0" o:title="eqId0c43d8725c703cd0da3353a6e624ce2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离常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25pt;width:255pt;" o:ole="t" filled="f" o:preferrelative="t" stroked="f" coordsize="21600,21600">
            <v:path/>
            <v:fill on="f" focussize="0,0"/>
            <v:stroke on="f" joinstyle="miter"/>
            <v:imagedata r:id="rId93" o:title="eqIdabbdc7408cc77e6af0e0c308f8cf687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混合后体积变化忽略不计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可选用甲基橙作指示剂，指示反应终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95" o:title="eqId3302e60db0cb1374ca9924060e0c676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存在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.85pt;width:107.1pt;" o:ole="t" filled="f" o:preferrelative="t" stroked="f" coordsize="21600,21600">
            <v:path/>
            <v:fill on="f" focussize="0,0"/>
            <v:stroke on="f" joinstyle="miter"/>
            <v:imagedata r:id="rId97" o:title="eqIdfeb101686db32e0ff99e5db3ad94e82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发生反应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9.15pt;width:152.2pt;" o:ole="t" filled="f" o:preferrelative="t" stroked="f" coordsize="21600,21600">
            <v:path/>
            <v:fill on="f" focussize="0,0"/>
            <v:stroke on="f" joinstyle="miter"/>
            <v:imagedata r:id="rId99" o:title="eqIdd20d544f5b43c5fe3dea9c5751b222f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1" o:title="eqIdcc8a22953805a53bc866efeb466abd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液中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103" o:title="eqId6e0d70b4f451435eef14cc0f907eba3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探究卤族元素单质及其化合物的性质，下列方案设计、现象和结论都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5168"/>
        <w:gridCol w:w="2079"/>
        <w:gridCol w:w="2347"/>
      </w:tblGrid>
      <w:tr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往碘的</w:t>
            </w: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05" o:title="eqIdecdbd2fbd157f998652d3b129207226b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加入等体积浓</w:t>
            </w: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22" o:title="eqId0f508f7e834c1ce707a183850ee1da6f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层，下层由紫红色变为浅粉红色，上层呈棕黄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碘在浓</w:t>
            </w: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22" o:title="eqId0f508f7e834c1ce707a183850ee1da6f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的溶解能力大于在</w:t>
            </w: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05" o:title="eqIdecdbd2fbd157f998652d3b129207226b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溶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用玻璃棒蘸取次氯酸钠溶液点在</w:t>
            </w: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110" o:title="eqId1066e53bf79a3cdff7ec2934bd09e272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试纸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纸变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次氯酸钠溶液呈中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</w:t>
            </w: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8.75pt;width:126pt;" o:ole="t" filled="f" o:preferrelative="t" stroked="f" coordsize="21600,21600">
                  <v:path/>
                  <v:fill on="f" focussize="0,0"/>
                  <v:stroke on="f" joinstyle="miter"/>
                  <v:imagedata r:id="rId112" o:title="eqIde08a8be7ee74638d7259bd31fd0ed8b0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先滴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滴</w:t>
            </w: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5.95pt;width:82.05pt;" o:ole="t" filled="f" o:preferrelative="t" stroked="f" coordsize="21600,21600">
                  <v:path/>
                  <v:fill on="f" focussize="0,0"/>
                  <v:stroke on="f" joinstyle="miter"/>
                  <v:imagedata r:id="rId114" o:title="eqId1fc24d553193ef52884d4707e1339d6d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再滴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滴</w:t>
            </w: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6.2pt;width:74.85pt;" o:ole="t" filled="f" o:preferrelative="t" stroked="f" coordsize="21600,21600">
                  <v:path/>
                  <v:fill on="f" focussize="0,0"/>
                  <v:stroke on="f" joinstyle="miter"/>
                  <v:imagedata r:id="rId116" o:title="eqIda44c17c78090a7bd43775bfe3c6d6b3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先产生白色沉淀，再产生黄色沉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118" o:title="eqId2cd220a2a56ab5b27896bbe7a03b4148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转化为</w:t>
            </w: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5.9pt;width:21.95pt;" o:ole="t" filled="f" o:preferrelative="t" stroked="f" coordsize="21600,21600">
                  <v:path/>
                  <v:fill on="f" focussize="0,0"/>
                  <v:stroke on="f" joinstyle="miter"/>
                  <v:imagedata r:id="rId120" o:title="eqIdb6c8e7d831cb1c5c8e977181942f9aaa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5.9pt;width:21.95pt;" o:ole="t" filled="f" o:preferrelative="t" stroked="f" coordsize="21600,21600">
                  <v:path/>
                  <v:fill on="f" focussize="0,0"/>
                  <v:stroke on="f" joinstyle="miter"/>
                  <v:imagedata r:id="rId120" o:title="eqIdb6c8e7d831cb1c5c8e977181942f9aa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解度小于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118" o:title="eqId2cd220a2a56ab5b27896bbe7a03b4148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解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两份新制氯水，分别滴加</w:t>
            </w: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      <v:path/>
                  <v:fill on="f" focussize="0,0"/>
                  <v:stroke on="f" joinstyle="miter"/>
                  <v:imagedata r:id="rId124" o:title="eqId0d3f4b28e32ef69b9918b93092236bc2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和淀粉</w:t>
            </w: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22" o:title="eqId0f508f7e834c1ce707a183850ee1da6f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前者有白色沉淀，后者溶液变蓝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氯气与水的反应存在限度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氮的化合物种类繁多，应用广泛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428750"/>
            <wp:effectExtent l="0" t="0" r="9525" b="1905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的价层电子排布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与碳氢化合物类似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两元素之间也可以形成氮烷、氮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能量最低的激发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的电子排布式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75pt;width:63.8pt;" o:ole="t" filled="f" o:preferrelative="t" stroked="f" coordsize="21600,21600">
            <v:path/>
            <v:fill on="f" focussize="0,0"/>
            <v:stroke on="f" joinstyle="miter"/>
            <v:imagedata r:id="rId128" o:title="eqId6f75ce42e89faa607fbdc6dd3f68b43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化学键中离子键成分的百分数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75pt;width:77pt;" o:ole="t" filled="f" o:preferrelative="t" stroked="f" coordsize="21600,21600">
            <v:path/>
            <v:fill on="f" focussize="0,0"/>
            <v:stroke on="f" joinstyle="miter"/>
            <v:imagedata r:id="rId130" o:title="eqId16edbe696ae6d6d7919ea41441c9486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最简单的氮烯分子式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9pt;width:29.95pt;" o:ole="t" filled="f" o:preferrelative="t" stroked="f" coordsize="21600,21600">
            <v:path/>
            <v:fill on="f" focussize="0,0"/>
            <v:stroke on="f" joinstyle="miter"/>
            <v:imagedata r:id="rId132" o:title="eqIde21456e88c9c7dbcdbd9d98dcb539a8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氮烷中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的杂化方式都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4" o:title="eqIdbd9c10a48cd60f3968005daf8800a4e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氮和氢形成的无环氨多烯，设分子中氮原子数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双键数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其分子式通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给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36" o:title="eqIdec3ba4b24c84c71d0bd2546b351e6e1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能力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138" o:title="eqId1163bc05a73653778b05c45aed88add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1.85pt;width:56.05pt;" o:ole="t" filled="f" o:preferrelative="t" stroked="f" coordsize="21600,21600">
            <v:path/>
            <v:fill on="f" focussize="0,0"/>
            <v:stroke on="f" joinstyle="miter"/>
            <v:imagedata r:id="rId140" o:title="eqId1858d163ccc72c4678f9c33b986cf30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&lt;”)</w:t>
      </w:r>
      <w:r>
        <w:rPr>
          <w:rFonts w:ascii="宋体" w:hAnsi="宋体" w:eastAsia="宋体" w:cs="宋体"/>
          <w:color w:val="000000"/>
        </w:rPr>
        <w:t>，理由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含氮化合物晶胞如图，其化学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每个阴离子团的配位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紧邻的阳离子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工业上煅烧含硫矿物产生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42" o:title="eqId39208d1c3e640e796d76875beeb9fb0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按如下流程脱除或利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95650" cy="762000"/>
            <wp:effectExtent l="0" t="0" r="635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09775" cy="666750"/>
            <wp:effectExtent l="0" t="0" r="22225" b="1905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富氧煅烧燃煤产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090587" name="图片 447090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0587" name="图片 44709058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低浓度的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42" o:title="eqId39208d1c3e640e796d76875beeb9fb0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在炉内添加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47" o:title="eqIde2c5c4252151fd66a6c92cc209dca17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途径Ⅰ脱除，写出反应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煅烧含硫量高的矿物得到高浓度的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42" o:title="eqId39208d1c3e640e796d76875beeb9fb0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途径Ⅱ最终转化为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下列说法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燃煤中的有机硫主要呈正价</w:t>
      </w:r>
      <w:r>
        <w:rPr>
          <w:rFonts w:ascii="Times New Roman" w:hAnsi="Times New Roman" w:eastAsia="Times New Roman" w:cs="Times New Roman"/>
          <w:color w:val="000000"/>
        </w:rPr>
        <w:t xml:space="preserve">     B</w:t>
      </w:r>
      <w:r>
        <w:rPr>
          <w:rFonts w:ascii="宋体" w:hAnsi="宋体" w:eastAsia="宋体" w:cs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具有酸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一种无机酸酯</w:t>
      </w:r>
      <w:r>
        <w:rPr>
          <w:rFonts w:ascii="Times New Roman" w:hAnsi="Times New Roman" w:eastAsia="Times New Roman" w:cs="Times New Roman"/>
          <w:color w:val="000000"/>
        </w:rPr>
        <w:t xml:space="preserve">       D</w:t>
      </w:r>
      <w:r>
        <w:rPr>
          <w:rFonts w:ascii="宋体" w:hAnsi="宋体" w:eastAsia="宋体" w:cs="宋体"/>
          <w:color w:val="000000"/>
        </w:rPr>
        <w:t>．工业上途径Ⅱ产生的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7.9pt;width:22.05pt;" o:ole="t" filled="f" o:preferrelative="t" stroked="f" coordsize="21600,21600">
            <v:path/>
            <v:fill on="f" focussize="0,0"/>
            <v:stroke on="f" joinstyle="miter"/>
            <v:imagedata r:id="rId150" o:title="eqId6dd34eb812d3f789b945c2d95bf3763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可用浓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2" o:title="eqIddbc7bcfe5cacce080d9a3d2ccf9366e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吸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一定压强下，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沸点低于硫酸的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计实验验证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；写出实验过程中涉及的反应方程式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水煤气变换反应是工业上的重要反应，可用于制氢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水煤气变换反应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154" o:title="eqIdc1777cde43931db3284dc49b85c21f1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56" o:title="eqIda8935d5875cd7bb1994026523016794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该反应分两步完成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25pt;width:200.05pt;" o:ole="t" filled="f" o:preferrelative="t" stroked="f" coordsize="21600,21600">
            <v:path/>
            <v:fill on="f" focussize="0,0"/>
            <v:stroke on="f" joinstyle="miter"/>
            <v:imagedata r:id="rId158" o:title="eqId2f65f5db820999a5dad803c4f584005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          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160" o:title="eqId2530cccf32c1d1f49e3e6e971ecbee1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25pt;width:196.85pt;" o:ole="t" filled="f" o:preferrelative="t" stroked="f" coordsize="21600,21600">
            <v:path/>
            <v:fill on="f" focussize="0,0"/>
            <v:stroke on="f" joinstyle="miter"/>
            <v:imagedata r:id="rId162" o:title="eqIddf5237cf297d68ac4bdff224f9d98bc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           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4" o:title="eqIde0ed5831d9178babb53b87ae186d9e8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6" o:title="eqIdaf6fcb58d383a6e69f02d5f66bb7d9a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.1pt;width:45.2pt;" o:ole="t" filled="f" o:preferrelative="t" stroked="f" coordsize="21600,21600">
            <v:path/>
            <v:fill on="f" focussize="0,0"/>
            <v:stroke on="f" joinstyle="miter"/>
            <v:imagedata r:id="rId168" o:title="eqId24cde03068deb44bd00e929884761b9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恒定总压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0" o:title="eqIdf4d1042383e1b3f2166cfb7b2e8dff9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水碳比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05pt;width:106.2pt;" o:ole="t" filled="f" o:preferrelative="t" stroked="f" coordsize="21600,21600">
            <v:path/>
            <v:fill on="f" focussize="0,0"/>
            <v:stroke on="f" joinstyle="miter"/>
            <v:imagedata r:id="rId172" o:title="eqId3507ceb6da2fa9d1d32833c66ee71e7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投料，在不同条件下达到平衡时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4" o:title="eqIde71c86dcd9a9e9b09bbbb65b9d31343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6" o:title="eqId750859dd7d5b821d909e6a32c11095c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某成分分压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总压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该成分的物质的量分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8"/>
        <w:gridCol w:w="1652"/>
        <w:gridCol w:w="1498"/>
        <w:gridCol w:w="16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20.05pt;width:70.6pt;" o:ole="t" filled="f" o:preferrelative="t" stroked="f" coordsize="21600,21600">
                  <v:path/>
                  <v:fill on="f" focussize="0,0"/>
                  <v:stroke on="f" joinstyle="miter"/>
                  <v:imagedata r:id="rId178" o:title="eqId3582fa889a65db82cb71b7284a2a2170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20.05pt;width:62.9pt;" o:ole="t" filled="f" o:preferrelative="t" stroked="f" coordsize="21600,21600">
                  <v:path/>
                  <v:fill on="f" focussize="0,0"/>
                  <v:stroke on="f" joinstyle="miter"/>
                  <v:imagedata r:id="rId180" o:title="eqId58366856d9fa0c111a3b34663faa1d79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20.05pt;width:70.6pt;" o:ole="t" filled="f" o:preferrelative="t" stroked="f" coordsize="21600,21600">
                  <v:path/>
                  <v:fill on="f" focussize="0,0"/>
                  <v:stroke on="f" joinstyle="miter"/>
                  <v:imagedata r:id="rId182" o:title="eqId160eb1e2841fd209e0c9802e908dda57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条件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条件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2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条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下，水煤气变换反应的平衡常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84" o:title="eqId09b51ee6fe038c30ffb16019af67a9f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对比条件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条件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6" o:title="eqId750859dd7d5b821d909e6a32c11095c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产率下降是因为发生了一个不涉及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4" o:title="eqIde71c86dcd9a9e9b09bbbb65b9d31343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副反应，写出该反应方程式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通入反应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090581" name="图片 44709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0581" name="图片 44709058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原料气中应避免混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0" o:title="eqId7fa4e407156124daed6d1d94dbb26e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恒定水碳比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1.85pt;width:89.75pt;" o:ole="t" filled="f" o:preferrelative="t" stroked="f" coordsize="21600,21600">
            <v:path/>
            <v:fill on="f" focussize="0,0"/>
            <v:stroke on="f" joinstyle="miter"/>
            <v:imagedata r:id="rId189" o:title="eqIdaae42841b1c22ca31ff1901473e85fc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增加体系总压可提高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6" o:title="eqId750859dd7d5b821d909e6a32c11095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090585" name="图片 447090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0585" name="图片 44709058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衡产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通入过量的水蒸气可防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92" o:title="eqId4f9e6889970bfece16636410c1017d4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进一步还原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4" o:title="eqIdaf2aa4ca3dbdf24490f5d82b714fe5b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通过充入惰性气体增加体系总压，可提高反应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水煤气变换反应是放热的可逆反应，需在多个催化剂反应层间进行降温操作以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去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反应过程中的余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保证反应在最适宜温度附近进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67275" cy="1857375"/>
            <wp:effectExtent l="0" t="0" r="9525" b="222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催化剂活性温度范围内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b-c</w:t>
      </w:r>
      <w:r>
        <w:rPr>
          <w:rFonts w:ascii="宋体" w:hAnsi="宋体" w:eastAsia="宋体" w:cs="宋体"/>
          <w:color w:val="000000"/>
        </w:rPr>
        <w:t>段对应降温操作的过程，实现该过程的一种操作方法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按原水碳比通入冷的原料气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喷入冷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蒸气</w:t>
      </w:r>
      <w:r>
        <w:rPr>
          <w:rFonts w:ascii="Times New Roman" w:hAnsi="Times New Roman" w:eastAsia="Times New Roman" w:cs="Times New Roman"/>
          <w:color w:val="000000"/>
        </w:rPr>
        <w:t>)   C</w:t>
      </w:r>
      <w:r>
        <w:rPr>
          <w:rFonts w:ascii="宋体" w:hAnsi="宋体" w:eastAsia="宋体" w:cs="宋体"/>
          <w:color w:val="000000"/>
        </w:rPr>
        <w:t>．通过热交换器换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采用喷入冷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蒸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方式降温，在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作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97" o:title="eqIde5a122e25cf4eb9f03ffe5ec823bfc3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随温度变化的曲线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在催化剂活性温度范围内，水煤气变换反应的历程包含反应物分子在催化剂表面的吸附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快速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、反应及产物分子脱附等过程。随着温度升高，该反应的反应速率先增大后减小，其速率减小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研究小组用铝土矿为原料制备絮凝剂聚合氯化铝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05pt;width:115.75pt;" o:ole="t" filled="f" o:preferrelative="t" stroked="f" coordsize="21600,21600">
            <v:path/>
            <v:fill on="f" focussize="0,0"/>
            <v:stroke on="f" joinstyle="miter"/>
            <v:imagedata r:id="rId199" o:title="eqIdb88cdac4adb74c339dc12c2f4eede0a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按如下流程开展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714375"/>
            <wp:effectExtent l="0" t="0" r="19050" b="222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铝土矿主要成分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02" o:title="eqIdc80d9015ef1b9e7dee298b5cf0458ac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少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204" o:title="eqId661853342b10319ce0c6be83be9b99e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06" o:title="eqId61f83e3c8bcb8237b5aa8a808ad68a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0" o:title="eqIdce93086f0133444d40743d654cba1c5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溶解铝土矿过程中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06" o:title="eqId61f83e3c8bcb8237b5aa8a808ad68a4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变为难溶性的铝硅酸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05pt;width:80.2pt;" o:ole="t" filled="f" o:preferrelative="t" stroked="f" coordsize="21600,21600">
            <v:path/>
            <v:fill on="f" focussize="0,0"/>
            <v:stroke on="f" joinstyle="miter"/>
            <v:imagedata r:id="rId210" o:title="eqId8d01e1af4bfe5cb2381328132951778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絮凝效果可用盐基度衡量，盐基度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pt;width:31.9pt;" o:ole="t" filled="f" o:preferrelative="t" stroked="f" coordsize="21600,21600">
            <v:path/>
            <v:fill on="f" focussize="0,0"/>
            <v:stroke on="f" joinstyle="miter"/>
            <v:imagedata r:id="rId212" o:title="eqId8b0deab776e8497ce6ddad2d64f1cfb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盐基度为</w:t>
      </w:r>
      <w:r>
        <w:rPr>
          <w:rFonts w:ascii="Times New Roman" w:hAnsi="Times New Roman" w:eastAsia="Times New Roman" w:cs="Times New Roman"/>
          <w:color w:val="000000"/>
        </w:rPr>
        <w:t>0.60~0.85</w:t>
      </w:r>
      <w:r>
        <w:rPr>
          <w:rFonts w:ascii="宋体" w:hAnsi="宋体" w:eastAsia="宋体" w:cs="宋体"/>
          <w:color w:val="000000"/>
        </w:rPr>
        <w:t>时，絮凝效果较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得滤液中主要溶质的化学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反应须在密闭耐高压容器中进行，以实现所需反应温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滤液浓度较大时通入过量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4" o:title="eqIde71c86dcd9a9e9b09bbbb65b9d31343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利于减少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15" o:title="eqId7bad36d3d52e8f97c6c8c12fa85811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淀中的杂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，为减少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15" o:title="eqId7bad36d3d52e8f97c6c8c12fa858115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吸附的杂质，洗涤时需对漏斗中的沉淀充分搅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步骤中控制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15" o:title="eqId7bad36d3d52e8f97c6c8c12fa85811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19" o:title="eqId2803bfe51a41a74f4fa6215f7fa0958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投料比可控制产品盐基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采用如图所示的蒸汽浴加热，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步骤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不宜用酒精灯直接加热的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76350" cy="1476375"/>
            <wp:effectExtent l="0" t="0" r="19050" b="222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测定产品的盐基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21" o:title="eqIdb5fcdd6114bdd31dd11d1819ca0c53a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量测定：称取一定量样品，配成溶液，移取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3" o:title="eqId62f6fd3c504b579f1fbb7a2e04a27dc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溶液于锥形瓶中，调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95pt;width:67pt;" o:ole="t" filled="f" o:preferrelative="t" stroked="f" coordsize="21600,21600">
            <v:path/>
            <v:fill on="f" focussize="0,0"/>
            <v:stroke on="f" joinstyle="miter"/>
            <v:imagedata r:id="rId225" o:title="eqId21992e5785c62c64c0b51a57ce1ad02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滴加指示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27" o:title="eqIdb6a44e7b498e3a0a910d490035f2937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。在不断摇动下，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75pt;width:115.5pt;" o:ole="t" filled="f" o:preferrelative="t" stroked="f" coordsize="21600,21600">
            <v:path/>
            <v:fill on="f" focussize="0,0"/>
            <v:stroke on="f" joinstyle="miter"/>
            <v:imagedata r:id="rId229" o:title="eqId5d9b4fcf9099375365f42f5e43d94ab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滴定至浅红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7.9pt;width:47.8pt;" o:ole="t" filled="f" o:preferrelative="t" stroked="f" coordsize="21600,21600">
            <v:path/>
            <v:fill on="f" focussize="0,0"/>
            <v:stroke on="f" joinstyle="miter"/>
            <v:imagedata r:id="rId231" o:title="eqId3221e5b482d6615ceba22ca098fd57b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淀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秒内不褪色。平行测试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，平均消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124" o:title="eqId0d3f4b28e32ef69b9918b93092236bc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65pt;width:50.15pt;" o:ole="t" filled="f" o:preferrelative="t" stroked="f" coordsize="21600,21600">
            <v:path/>
            <v:fill on="f" focussize="0,0"/>
            <v:stroke on="f" joinstyle="miter"/>
            <v:imagedata r:id="rId234" o:title="eqId051a58fbc0c452c47c37fdbbdea4016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另测得上述样品溶液中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1.85pt;width:119.85pt;" o:ole="t" filled="f" o:preferrelative="t" stroked="f" coordsize="21600,21600">
            <v:path/>
            <v:fill on="f" focussize="0,0"/>
            <v:stroke on="f" joinstyle="miter"/>
            <v:imagedata r:id="rId236" o:title="eqId19ee2a9a90de617c8485db26fe0204e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产品的盐基度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测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21" o:title="eqIdb5fcdd6114bdd31dd11d1819ca0c53a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溶液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10" o:title="eqId1066e53bf79a3cdff7ec2934bd09e27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低或过高均会影响测定结果，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研究小组按下列路线合成胃动力药依托比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143125"/>
            <wp:effectExtent l="0" t="0" r="19050" b="1587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color w:val="000000"/>
        </w:rPr>
        <w:drawing>
          <wp:inline distT="0" distB="0" distL="114300" distR="114300">
            <wp:extent cx="695325" cy="561975"/>
            <wp:effectExtent l="0" t="0" r="15875" b="222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9.15pt;width:101.1pt;" o:ole="t" filled="f" o:preferrelative="t" stroked="f" coordsize="21600,21600">
            <v:path/>
            <v:fill on="f" focussize="0,0"/>
            <v:stroke on="f" joinstyle="miter"/>
            <v:imagedata r:id="rId242" o:title="eqId6d32f81b10698dee5d7fa050ffba6ba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含氧官能团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4" o:title="eqIddf13fef9f3b41ec1eb588b99606e64f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显色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转变也可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" o:title="eqIde27bd34b38d447163af65055eaa986f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酸性条件下氧化来实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B+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反应中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247" o:title="eqId63bb4f47ab47f09807918f4972fbe6a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催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依托比利可在酸性或碱性条件下发生水解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结构简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研究小组在实验室用苯甲醛为原料合成药物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5pt;width:17.05pt;" o:ole="t" filled="f" o:preferrelative="t" stroked="f" coordsize="21600,21600">
            <v:path/>
            <v:fill on="f" focussize="0,0"/>
            <v:stroke on="f" joinstyle="miter"/>
            <v:imagedata r:id="rId249" o:title="eqId8fce0c17bd73073925d9d4133c23217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苄基苯甲酰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742950" cy="476250"/>
            <wp:effectExtent l="0" t="0" r="19050" b="571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利用以上合成线路中的相关信息，设计该合成路线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流程图表示，无机试剂任选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写出同时符合下列条件的化合物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同分异构体的结构简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分子中含有苯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52" o:title="eqId647aedf3ee34c6fc4fc3f884d144a59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谱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4" o:title="eqId0ebb4e516c2dc4a10ea339e9016932c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谱检测表明：分子中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不同化学环境的氢原子，有酰胺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666750" cy="523875"/>
            <wp:effectExtent l="0" t="0" r="1905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年高考浙江卷化学真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可能用到的相对原子质量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95pt;width:319pt;" o:ole="t" filled="f" o:preferrelative="t" stroked="f" coordsize="21600,21600">
            <v:path/>
            <v:fill on="f" focussize="0,0"/>
            <v:stroke on="f" joinstyle="miter"/>
            <v:imagedata r:id="rId12" o:title="eqId484a3e100dc9ee76a49c4cdb6665f13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95pt;width:253.8pt;" o:ole="t" filled="f" o:preferrelative="t" stroked="f" coordsize="21600,21600">
            <v:path/>
            <v:fill on="f" focussize="0,0"/>
            <v:stroke on="f" joinstyle="miter"/>
            <v:imagedata r:id="rId14" o:title="eqId49e98c07746b824253bc66758296ddb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。每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2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n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n+2−2m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.15pt;width:33.8pt;" o:ole="t" filled="f" o:preferrelative="t" stroked="f" coordsize="21600,21600">
            <v:path/>
            <v:fill on="f" focussize="0,0"/>
            <v:stroke on="f" joinstyle="miter"/>
            <v:imagedata r:id="rId259" o:title="eqId55cda4e14fc29c29ff775a4e33d51ff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正整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＜</w:t>
      </w:r>
      <w:r>
        <w:rPr>
          <w:color w:val="000000"/>
        </w:rPr>
        <w:t xml:space="preserve">    ④. 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1.85pt;width:56.05pt;" o:ole="t" filled="f" o:preferrelative="t" stroked="f" coordsize="21600,21600">
            <v:path/>
            <v:fill on="f" focussize="0,0"/>
            <v:stroke on="f" joinstyle="miter"/>
            <v:imagedata r:id="rId140" o:title="eqId1858d163ccc72c4678f9c33b986cf30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配位键后，由于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对电子的吸引，使得电子云向铜偏移，进一步使氮氢键的极性变大，故其更易断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CaC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8.25pt;width:198.75pt;" o:ole="t" filled="f" o:preferrelative="t" stroked="f" coordsize="21600,21600">
            <v:path/>
            <v:fill on="f" focussize="0,0"/>
            <v:stroke on="f" joinstyle="miter"/>
            <v:imagedata r:id="rId262" o:title="eqIdd106ee79689b553a1d683d83f5f7c87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硫酸分子能形成更多的分子间氢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取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加入足量氢氧化钠，反应完全后加入盐酸酸化，无明显现象，再加入氯化钡生成白色沉淀，说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含有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990600" cy="6762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+2NaOH=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H+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Ba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↓+2NaCl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（2）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CO+3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⇌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（3）AC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866900" cy="1504950"/>
            <wp:effectExtent l="0" t="0" r="12700" b="1905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温度过高时，不利于反应物分子在催化剂表面的吸附，从而导致其反应物分子在催化剂表面的吸附量及浓度降低，反应速率减小；温度过高还会导致催化剂的活性降低，从而使化学反应速率减小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NaA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（2）C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蒸发皿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酒精灯直接加热受热不均匀，会导致产品盐基度不均匀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hAnsi="Times New Roman" w:eastAsia="Times New Roman" w:cs="Times New Roman"/>
          <w:color w:val="000000"/>
        </w:rPr>
        <w:t>0.7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过低，指示剂会与氢离子反应生成重铬酸跟，会氧化氯离子，导致消耗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447090589" name="图片 44709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0589" name="图片 44709058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硝酸银偏少，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过高，氢氧根会与银离子反应，导致消耗的硝酸银偏多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羟基、醛基</w:t>
      </w:r>
      <w:r>
        <w:rPr>
          <w:color w:val="000000"/>
        </w:rPr>
        <w:t xml:space="preserve">    （2）BC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Cl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(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981075" cy="638175"/>
            <wp:effectExtent l="0" t="0" r="9525" b="222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67" o:title="eqId616edd9c7daccd05bd29106ca595e0c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81075" cy="638175"/>
            <wp:effectExtent l="0" t="0" r="9525" b="222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4124325" cy="1009650"/>
            <wp:effectExtent l="0" t="0" r="15875" b="635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6）</w:t>
      </w:r>
      <w:r>
        <w:rPr>
          <w:color w:val="000000"/>
        </w:rPr>
        <w:drawing>
          <wp:inline distT="0" distB="0" distL="114300" distR="114300">
            <wp:extent cx="657225" cy="942975"/>
            <wp:effectExtent l="0" t="0" r="3175" b="222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28675" cy="1571625"/>
            <wp:effectExtent l="0" t="0" r="9525" b="317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333500" cy="1314450"/>
            <wp:effectExtent l="0" t="0" r="12700" b="635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333500" cy="1419225"/>
            <wp:effectExtent l="0" t="0" r="12700" b="317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0000000" w:usb3="00000000" w:csb0="00000000" w:csb1="00000000"/>
  </w:font>
  <w:font w:name="Kingsoft Math">
    <w:panose1 w:val="02040503050406030204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PingFang SC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ahoma">
    <w:panose1 w:val="020B0604030504040204"/>
    <w:charset w:val="00"/>
    <w:family w:val="auto"/>
    <w:pitch w:val="default"/>
    <w:sig w:usb0="00000000" w:usb1="00000000" w:usb2="00000000" w:usb3="00000000" w:csb0="00000000" w:csb1="00000000"/>
  </w:font>
  <w:font w:name="思源黑体">
    <w:panose1 w:val="020B0800000000000000"/>
    <w:charset w:val="86"/>
    <w:family w:val="auto"/>
    <w:pitch w:val="default"/>
    <w:sig w:usb0="00000000" w:usb1="00000000" w:usb2="00000000" w:usb3="00000000" w:csb0="003E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5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3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FFFE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8.bin"/><Relationship Id="rId91" Type="http://schemas.openxmlformats.org/officeDocument/2006/relationships/oleObject" Target="embeddings/oleObject37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oleObject" Target="embeddings/oleObject30.bin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4.png"/><Relationship Id="rId65" Type="http://schemas.openxmlformats.org/officeDocument/2006/relationships/image" Target="media/image33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8.wmf"/><Relationship Id="rId54" Type="http://schemas.openxmlformats.org/officeDocument/2006/relationships/image" Target="media/image27.png"/><Relationship Id="rId53" Type="http://schemas.openxmlformats.org/officeDocument/2006/relationships/image" Target="media/image26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8.bin"/><Relationship Id="rId275" Type="http://schemas.openxmlformats.org/officeDocument/2006/relationships/fontTable" Target="fontTable.xml"/><Relationship Id="rId274" Type="http://schemas.openxmlformats.org/officeDocument/2006/relationships/customXml" Target="../customXml/item1.xml"/><Relationship Id="rId273" Type="http://schemas.openxmlformats.org/officeDocument/2006/relationships/image" Target="media/image134.png"/><Relationship Id="rId272" Type="http://schemas.openxmlformats.org/officeDocument/2006/relationships/image" Target="media/image133.png"/><Relationship Id="rId271" Type="http://schemas.openxmlformats.org/officeDocument/2006/relationships/image" Target="media/image132.png"/><Relationship Id="rId270" Type="http://schemas.openxmlformats.org/officeDocument/2006/relationships/image" Target="media/image131.png"/><Relationship Id="rId27" Type="http://schemas.openxmlformats.org/officeDocument/2006/relationships/image" Target="media/image12.png"/><Relationship Id="rId269" Type="http://schemas.openxmlformats.org/officeDocument/2006/relationships/image" Target="media/image130.png"/><Relationship Id="rId268" Type="http://schemas.openxmlformats.org/officeDocument/2006/relationships/image" Target="media/image129.png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7.png"/><Relationship Id="rId264" Type="http://schemas.openxmlformats.org/officeDocument/2006/relationships/image" Target="media/image126.png"/><Relationship Id="rId263" Type="http://schemas.openxmlformats.org/officeDocument/2006/relationships/image" Target="media/image125.png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8.bin"/><Relationship Id="rId257" Type="http://schemas.openxmlformats.org/officeDocument/2006/relationships/oleObject" Target="embeddings/oleObject127.bin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2.png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9.png"/><Relationship Id="rId25" Type="http://schemas.openxmlformats.org/officeDocument/2006/relationships/oleObject" Target="embeddings/oleObject7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4.png"/><Relationship Id="rId24" Type="http://schemas.openxmlformats.org/officeDocument/2006/relationships/image" Target="media/image10.wmf"/><Relationship Id="rId239" Type="http://schemas.openxmlformats.org/officeDocument/2006/relationships/image" Target="media/image113.png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6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4.png"/><Relationship Id="rId218" Type="http://schemas.openxmlformats.org/officeDocument/2006/relationships/oleObject" Target="embeddings/oleObject107.bin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oleObject" Target="embeddings/oleObject99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7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2.bin"/><Relationship Id="rId190" Type="http://schemas.openxmlformats.org/officeDocument/2006/relationships/oleObject" Target="embeddings/oleObject91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0.bin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oleObject" Target="embeddings/oleObject87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3.wmf"/><Relationship Id="rId17" Type="http://schemas.openxmlformats.org/officeDocument/2006/relationships/image" Target="media/image6.png"/><Relationship Id="rId169" Type="http://schemas.openxmlformats.org/officeDocument/2006/relationships/oleObject" Target="embeddings/oleObject79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8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45" Type="http://schemas.openxmlformats.org/officeDocument/2006/relationships/oleObject" Target="embeddings/oleObject66.bin"/><Relationship Id="rId144" Type="http://schemas.openxmlformats.org/officeDocument/2006/relationships/image" Target="media/image71.png"/><Relationship Id="rId143" Type="http://schemas.openxmlformats.org/officeDocument/2006/relationships/image" Target="media/image70.png"/><Relationship Id="rId142" Type="http://schemas.openxmlformats.org/officeDocument/2006/relationships/image" Target="media/image69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8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1.png"/><Relationship Id="rId125" Type="http://schemas.openxmlformats.org/officeDocument/2006/relationships/oleObject" Target="embeddings/oleObject57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oleObject" Target="embeddings/oleObject54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oleObject" Target="embeddings/oleObject47.bin"/><Relationship Id="rId107" Type="http://schemas.openxmlformats.org/officeDocument/2006/relationships/oleObject" Target="embeddings/oleObject46.bin"/><Relationship Id="rId106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19:54:00Z</dcterms:created>
  <dc:creator>学科网试题生产平台</dc:creator>
  <dc:description>3264457552232448</dc:description>
  <cp:lastModifiedBy>吃橙子的葡萄</cp:lastModifiedBy>
  <dcterms:modified xsi:type="dcterms:W3CDTF">2023-09-08T17:05:2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69D20C6032D783C2D0E3FA648BCF78FF</vt:lpwstr>
  </property>
</Properties>
</file>